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46B843" w14:textId="0290A735" w:rsidR="00B85662" w:rsidRPr="00B85662" w:rsidRDefault="00B85662" w:rsidP="00B85662">
      <w:pPr>
        <w:spacing w:before="40" w:after="4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85662">
        <w:rPr>
          <w:rFonts w:ascii="Times New Roman" w:hAnsi="Times New Roman" w:cs="Times New Roman"/>
          <w:b/>
          <w:bCs/>
          <w:sz w:val="24"/>
          <w:szCs w:val="24"/>
        </w:rPr>
        <w:t>MA TRẬN ĐẶC TẢ ĐỀ KIỂM TRA ĐÁNH GIÁ GIỮA KÌ 1</w:t>
      </w:r>
    </w:p>
    <w:p w14:paraId="3EDF60F7" w14:textId="04A6615E" w:rsidR="00B85662" w:rsidRPr="00B85662" w:rsidRDefault="00B85662" w:rsidP="00B85662">
      <w:pPr>
        <w:spacing w:before="40" w:after="4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85662">
        <w:rPr>
          <w:rFonts w:ascii="Times New Roman" w:hAnsi="Times New Roman" w:cs="Times New Roman"/>
          <w:b/>
          <w:bCs/>
          <w:sz w:val="24"/>
          <w:szCs w:val="24"/>
        </w:rPr>
        <w:t>MÔN TOÁN – KHỐI 9</w:t>
      </w:r>
    </w:p>
    <w:p w14:paraId="470B2F0C" w14:textId="1318B54E" w:rsidR="00AF57F9" w:rsidRPr="00AF57F9" w:rsidRDefault="00AF57F9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tbl>
      <w:tblPr>
        <w:tblW w:w="15840" w:type="dxa"/>
        <w:tblInd w:w="-54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Look w:val="0020" w:firstRow="1" w:lastRow="0" w:firstColumn="0" w:lastColumn="0" w:noHBand="0" w:noVBand="0"/>
      </w:tblPr>
      <w:tblGrid>
        <w:gridCol w:w="817"/>
        <w:gridCol w:w="1588"/>
        <w:gridCol w:w="1465"/>
        <w:gridCol w:w="8294"/>
        <w:gridCol w:w="850"/>
        <w:gridCol w:w="993"/>
        <w:gridCol w:w="850"/>
        <w:gridCol w:w="983"/>
      </w:tblGrid>
      <w:tr w:rsidR="00AF57F9" w:rsidRPr="00AF57F9" w14:paraId="69B69802" w14:textId="77777777" w:rsidTr="00B7718A">
        <w:tc>
          <w:tcPr>
            <w:tcW w:w="817" w:type="dxa"/>
            <w:vMerge w:val="restart"/>
            <w:shd w:val="clear" w:color="auto" w:fill="auto"/>
            <w:vAlign w:val="center"/>
          </w:tcPr>
          <w:p w14:paraId="5AB81A9A" w14:textId="77777777" w:rsidR="00AF57F9" w:rsidRPr="00AF57F9" w:rsidRDefault="00AF57F9" w:rsidP="00B7718A">
            <w:pPr>
              <w:pStyle w:val="ListParagraph"/>
              <w:jc w:val="center"/>
              <w:rPr>
                <w:b/>
                <w:sz w:val="24"/>
                <w:szCs w:val="24"/>
              </w:rPr>
            </w:pPr>
            <w:r w:rsidRPr="00AF57F9">
              <w:rPr>
                <w:b/>
                <w:sz w:val="24"/>
                <w:szCs w:val="24"/>
              </w:rPr>
              <w:t>STT</w:t>
            </w:r>
          </w:p>
        </w:tc>
        <w:tc>
          <w:tcPr>
            <w:tcW w:w="1588" w:type="dxa"/>
            <w:vMerge w:val="restart"/>
            <w:shd w:val="clear" w:color="auto" w:fill="auto"/>
            <w:vAlign w:val="center"/>
          </w:tcPr>
          <w:p w14:paraId="63E1670D" w14:textId="77777777" w:rsidR="00AF57F9" w:rsidRPr="00AF57F9" w:rsidRDefault="00AF57F9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Nội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dung</w:t>
            </w:r>
          </w:p>
          <w:p w14:paraId="593B4725" w14:textId="77777777" w:rsidR="00AF57F9" w:rsidRPr="00AF57F9" w:rsidRDefault="00AF57F9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kiến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thức</w:t>
            </w:r>
            <w:proofErr w:type="spellEnd"/>
          </w:p>
        </w:tc>
        <w:tc>
          <w:tcPr>
            <w:tcW w:w="1465" w:type="dxa"/>
            <w:vMerge w:val="restart"/>
            <w:shd w:val="clear" w:color="auto" w:fill="auto"/>
            <w:vAlign w:val="center"/>
          </w:tcPr>
          <w:p w14:paraId="52254615" w14:textId="77777777" w:rsidR="00AF57F9" w:rsidRPr="00AF57F9" w:rsidRDefault="00AF57F9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Đơn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vị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kiến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thức</w:t>
            </w:r>
            <w:proofErr w:type="spellEnd"/>
          </w:p>
        </w:tc>
        <w:tc>
          <w:tcPr>
            <w:tcW w:w="8294" w:type="dxa"/>
            <w:vMerge w:val="restart"/>
            <w:shd w:val="clear" w:color="auto" w:fill="auto"/>
            <w:vAlign w:val="center"/>
          </w:tcPr>
          <w:p w14:paraId="7AFE8631" w14:textId="77777777" w:rsidR="00AF57F9" w:rsidRPr="00AF57F9" w:rsidRDefault="00AF57F9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Chuẩn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kiến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thức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kỹ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năng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cần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kiểm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tra</w:t>
            </w:r>
            <w:proofErr w:type="spellEnd"/>
          </w:p>
        </w:tc>
        <w:tc>
          <w:tcPr>
            <w:tcW w:w="3676" w:type="dxa"/>
            <w:gridSpan w:val="4"/>
            <w:shd w:val="clear" w:color="auto" w:fill="auto"/>
            <w:vAlign w:val="center"/>
          </w:tcPr>
          <w:p w14:paraId="116EFB97" w14:textId="77777777" w:rsidR="00AF57F9" w:rsidRPr="00AF57F9" w:rsidRDefault="00AF57F9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Số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hỏi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theo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mức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độ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nhận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thức</w:t>
            </w:r>
            <w:proofErr w:type="spellEnd"/>
          </w:p>
        </w:tc>
      </w:tr>
      <w:tr w:rsidR="00AF57F9" w:rsidRPr="00AF57F9" w14:paraId="64966064" w14:textId="77777777" w:rsidTr="00B7718A">
        <w:tc>
          <w:tcPr>
            <w:tcW w:w="817" w:type="dxa"/>
            <w:vMerge/>
            <w:vAlign w:val="center"/>
          </w:tcPr>
          <w:p w14:paraId="1CF281DC" w14:textId="77777777" w:rsidR="00AF57F9" w:rsidRPr="00AF57F9" w:rsidRDefault="00AF57F9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8" w:type="dxa"/>
            <w:vMerge/>
            <w:vAlign w:val="center"/>
          </w:tcPr>
          <w:p w14:paraId="1E6C9570" w14:textId="77777777" w:rsidR="00AF57F9" w:rsidRPr="00AF57F9" w:rsidRDefault="00AF57F9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5" w:type="dxa"/>
            <w:vMerge/>
            <w:vAlign w:val="center"/>
          </w:tcPr>
          <w:p w14:paraId="46ADAC39" w14:textId="77777777" w:rsidR="00AF57F9" w:rsidRPr="00AF57F9" w:rsidRDefault="00AF57F9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94" w:type="dxa"/>
            <w:vMerge/>
            <w:vAlign w:val="center"/>
          </w:tcPr>
          <w:p w14:paraId="0FB4EBF0" w14:textId="77777777" w:rsidR="00AF57F9" w:rsidRPr="00AF57F9" w:rsidRDefault="00AF57F9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2ACC18E0" w14:textId="77777777" w:rsidR="00AF57F9" w:rsidRPr="00AF57F9" w:rsidRDefault="00AF57F9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Nhận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biết</w:t>
            </w:r>
            <w:proofErr w:type="spellEnd"/>
          </w:p>
        </w:tc>
        <w:tc>
          <w:tcPr>
            <w:tcW w:w="993" w:type="dxa"/>
            <w:shd w:val="clear" w:color="auto" w:fill="auto"/>
            <w:vAlign w:val="center"/>
          </w:tcPr>
          <w:p w14:paraId="72E3162C" w14:textId="77777777" w:rsidR="00AF57F9" w:rsidRPr="00AF57F9" w:rsidRDefault="00AF57F9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Thông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hiểu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14:paraId="0CD69D29" w14:textId="3BD438C7" w:rsidR="00EB6DAF" w:rsidRPr="00EB6DAF" w:rsidRDefault="00AF57F9" w:rsidP="00EB6DA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Vận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dụng</w:t>
            </w:r>
            <w:proofErr w:type="spellEnd"/>
            <w:r w:rsidR="00EB6DA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EB6DAF">
              <w:rPr>
                <w:rFonts w:ascii="Times New Roman" w:hAnsi="Times New Roman" w:cs="Times New Roman"/>
                <w:b/>
                <w:sz w:val="24"/>
                <w:szCs w:val="24"/>
              </w:rPr>
              <w:t>thấp</w:t>
            </w:r>
            <w:proofErr w:type="spellEnd"/>
          </w:p>
        </w:tc>
        <w:tc>
          <w:tcPr>
            <w:tcW w:w="983" w:type="dxa"/>
            <w:shd w:val="clear" w:color="auto" w:fill="auto"/>
            <w:vAlign w:val="center"/>
          </w:tcPr>
          <w:p w14:paraId="2057D516" w14:textId="77777777" w:rsidR="00AF57F9" w:rsidRPr="00AF57F9" w:rsidRDefault="00AF57F9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Vận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dụng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cao</w:t>
            </w:r>
            <w:proofErr w:type="spellEnd"/>
          </w:p>
        </w:tc>
      </w:tr>
      <w:tr w:rsidR="00AF57F9" w:rsidRPr="00AF57F9" w14:paraId="7AEC3333" w14:textId="77777777" w:rsidTr="00B7718A">
        <w:tc>
          <w:tcPr>
            <w:tcW w:w="817" w:type="dxa"/>
            <w:vMerge w:val="restart"/>
            <w:shd w:val="clear" w:color="auto" w:fill="auto"/>
            <w:vAlign w:val="center"/>
          </w:tcPr>
          <w:p w14:paraId="77FCCD64" w14:textId="3E2A3E43" w:rsidR="00AF57F9" w:rsidRPr="00AF57F9" w:rsidRDefault="00B85662" w:rsidP="00B7718A">
            <w:pPr>
              <w:pStyle w:val="ListParagraph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AF57F9" w:rsidRPr="00B7718A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588" w:type="dxa"/>
            <w:vMerge w:val="restart"/>
            <w:shd w:val="clear" w:color="auto" w:fill="auto"/>
            <w:vAlign w:val="center"/>
          </w:tcPr>
          <w:p w14:paraId="46B613A9" w14:textId="68CA9705" w:rsidR="00B85662" w:rsidRPr="00AF57F9" w:rsidRDefault="00B85662" w:rsidP="00B7718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ĂN THỨC BẬC HAI</w:t>
            </w:r>
          </w:p>
          <w:p w14:paraId="68168DBD" w14:textId="4CB7EB12" w:rsidR="00AF57F9" w:rsidRPr="00AF57F9" w:rsidRDefault="004E0BD0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4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iế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465" w:type="dxa"/>
            <w:shd w:val="clear" w:color="auto" w:fill="auto"/>
            <w:vAlign w:val="center"/>
          </w:tcPr>
          <w:p w14:paraId="4448814C" w14:textId="32DF4AA8" w:rsidR="00AF57F9" w:rsidRPr="00B85662" w:rsidRDefault="00B85662" w:rsidP="0008713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Rút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ọn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ăn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ức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ậ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ai</w:t>
            </w:r>
            <w:proofErr w:type="spellEnd"/>
          </w:p>
        </w:tc>
        <w:tc>
          <w:tcPr>
            <w:tcW w:w="8294" w:type="dxa"/>
            <w:shd w:val="clear" w:color="auto" w:fill="auto"/>
          </w:tcPr>
          <w:p w14:paraId="2C952132" w14:textId="5284C8E9" w:rsidR="00AF57F9" w:rsidRDefault="00AF57F9" w:rsidP="0008713D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Nhận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biết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  <w:p w14:paraId="4B1C6C1C" w14:textId="69DF7662" w:rsidR="00B85662" w:rsidRPr="00B85662" w:rsidRDefault="00B85662" w:rsidP="0008713D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</w:t>
            </w:r>
            <w:proofErr w:type="spellStart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>Phép</w:t>
            </w:r>
            <w:proofErr w:type="spellEnd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>khai</w:t>
            </w:r>
            <w:proofErr w:type="spellEnd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>phương</w:t>
            </w:r>
            <w:proofErr w:type="spellEnd"/>
          </w:p>
          <w:p w14:paraId="1FAD0819" w14:textId="7CDC2295" w:rsidR="00B7718A" w:rsidRDefault="00B85662" w:rsidP="0008713D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</w:t>
            </w:r>
            <w:proofErr w:type="spellStart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>Đưa</w:t>
            </w:r>
            <w:proofErr w:type="spellEnd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>thừa</w:t>
            </w:r>
            <w:proofErr w:type="spellEnd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>số</w:t>
            </w:r>
            <w:proofErr w:type="spellEnd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>ra</w:t>
            </w:r>
            <w:proofErr w:type="spellEnd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>ngoài</w:t>
            </w:r>
            <w:proofErr w:type="spellEnd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>dấu</w:t>
            </w:r>
            <w:proofErr w:type="spellEnd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>căn</w:t>
            </w:r>
            <w:proofErr w:type="spellEnd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</w:t>
            </w:r>
            <w:proofErr w:type="spellStart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>đưa</w:t>
            </w:r>
            <w:proofErr w:type="spellEnd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>thừa</w:t>
            </w:r>
            <w:proofErr w:type="spellEnd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>số</w:t>
            </w:r>
            <w:proofErr w:type="spellEnd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>vào</w:t>
            </w:r>
            <w:proofErr w:type="spellEnd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>trong</w:t>
            </w:r>
            <w:proofErr w:type="spellEnd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Cs/>
                <w:sz w:val="24"/>
                <w:szCs w:val="24"/>
              </w:rPr>
              <w:t>dấ</w:t>
            </w:r>
            <w:r w:rsidR="00D30178">
              <w:rPr>
                <w:rFonts w:ascii="Times New Roman" w:hAnsi="Times New Roman" w:cs="Times New Roman"/>
                <w:bCs/>
                <w:sz w:val="24"/>
                <w:szCs w:val="24"/>
              </w:rPr>
              <w:t>u</w:t>
            </w:r>
            <w:proofErr w:type="spellEnd"/>
            <w:r w:rsidR="00D3017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D30178">
              <w:rPr>
                <w:rFonts w:ascii="Times New Roman" w:hAnsi="Times New Roman" w:cs="Times New Roman"/>
                <w:bCs/>
                <w:sz w:val="24"/>
                <w:szCs w:val="24"/>
              </w:rPr>
              <w:t>că</w:t>
            </w:r>
            <w:proofErr w:type="spellEnd"/>
          </w:p>
          <w:p w14:paraId="2427ABEF" w14:textId="72328A4B" w:rsidR="00D30178" w:rsidRDefault="00D30178" w:rsidP="0008713D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Rút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gọn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ạng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B7718A">
              <w:rPr>
                <w:rFonts w:ascii="Times New Roman" w:hAnsi="Times New Roman" w:cs="Times New Roman"/>
                <w:b/>
                <w:position w:val="-16"/>
                <w:sz w:val="24"/>
                <w:szCs w:val="24"/>
              </w:rPr>
              <w:object w:dxaOrig="1219" w:dyaOrig="540" w14:anchorId="384BB08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75pt;height:26.9pt" o:ole="">
                  <v:imagedata r:id="rId4" o:title=""/>
                </v:shape>
                <o:OLEObject Type="Embed" ProgID="Equation.DSMT4" ShapeID="_x0000_i1025" DrawAspect="Content" ObjectID="_1727895983" r:id="rId5"/>
              </w:objec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ở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mức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độ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nhận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biết</w:t>
            </w:r>
            <w:proofErr w:type="spellEnd"/>
          </w:p>
          <w:p w14:paraId="12BF0B4B" w14:textId="33CE3662" w:rsidR="00D30178" w:rsidRPr="00B85662" w:rsidRDefault="00D30178" w:rsidP="0008713D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Khử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mẫu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của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biểu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thức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lấy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căn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ưới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ạng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phân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tích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rồi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rút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gọn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ở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mức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độ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nhận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biết</w:t>
            </w:r>
            <w:proofErr w:type="spellEnd"/>
          </w:p>
          <w:p w14:paraId="3E2B7B76" w14:textId="4BC343DC" w:rsidR="00AF57F9" w:rsidRDefault="00AF57F9" w:rsidP="0008713D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Thông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hiểu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  <w:p w14:paraId="6FE6B963" w14:textId="6E5130EF" w:rsidR="00AF57F9" w:rsidRPr="00F87BB7" w:rsidRDefault="00B7718A" w:rsidP="00B85662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Khử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mẫu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của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biểu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thức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lấy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căn</w:t>
            </w:r>
            <w:proofErr w:type="spellEnd"/>
            <w:r w:rsidR="00D3017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D30178">
              <w:rPr>
                <w:rFonts w:ascii="Times New Roman" w:hAnsi="Times New Roman" w:cs="Times New Roman"/>
                <w:bCs/>
                <w:sz w:val="24"/>
                <w:szCs w:val="24"/>
              </w:rPr>
              <w:t>bằng</w:t>
            </w:r>
            <w:proofErr w:type="spellEnd"/>
            <w:r w:rsidR="00D3017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D30178">
              <w:rPr>
                <w:rFonts w:ascii="Times New Roman" w:hAnsi="Times New Roman" w:cs="Times New Roman"/>
                <w:bCs/>
                <w:sz w:val="24"/>
                <w:szCs w:val="24"/>
              </w:rPr>
              <w:t>phương</w:t>
            </w:r>
            <w:proofErr w:type="spellEnd"/>
            <w:r w:rsidR="00D3017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D30178">
              <w:rPr>
                <w:rFonts w:ascii="Times New Roman" w:hAnsi="Times New Roman" w:cs="Times New Roman"/>
                <w:bCs/>
                <w:sz w:val="24"/>
                <w:szCs w:val="24"/>
              </w:rPr>
              <w:t>pháp</w:t>
            </w:r>
            <w:proofErr w:type="spellEnd"/>
            <w:r w:rsidR="00D3017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D30178">
              <w:rPr>
                <w:rFonts w:ascii="Times New Roman" w:hAnsi="Times New Roman" w:cs="Times New Roman"/>
                <w:bCs/>
                <w:sz w:val="24"/>
                <w:szCs w:val="24"/>
              </w:rPr>
              <w:t>nhân</w:t>
            </w:r>
            <w:proofErr w:type="spellEnd"/>
            <w:r w:rsidR="00D3017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D30178">
              <w:rPr>
                <w:rFonts w:ascii="Times New Roman" w:hAnsi="Times New Roman" w:cs="Times New Roman"/>
                <w:bCs/>
                <w:sz w:val="24"/>
                <w:szCs w:val="24"/>
              </w:rPr>
              <w:t>lượng</w:t>
            </w:r>
            <w:proofErr w:type="spellEnd"/>
            <w:r w:rsidR="00D3017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D30178">
              <w:rPr>
                <w:rFonts w:ascii="Times New Roman" w:hAnsi="Times New Roman" w:cs="Times New Roman"/>
                <w:bCs/>
                <w:sz w:val="24"/>
                <w:szCs w:val="24"/>
              </w:rPr>
              <w:t>liên</w:t>
            </w:r>
            <w:proofErr w:type="spellEnd"/>
            <w:r w:rsidR="00D3017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D30178">
              <w:rPr>
                <w:rFonts w:ascii="Times New Roman" w:hAnsi="Times New Roman" w:cs="Times New Roman"/>
                <w:bCs/>
                <w:sz w:val="24"/>
                <w:szCs w:val="24"/>
              </w:rPr>
              <w:t>hợp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14:paraId="01630208" w14:textId="080D7F99" w:rsidR="00AF57F9" w:rsidRPr="00B85662" w:rsidRDefault="00B85662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4E519225" w14:textId="7D5117C3" w:rsidR="00AF57F9" w:rsidRPr="00B85662" w:rsidRDefault="00B85662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A6079D9" w14:textId="77777777" w:rsidR="00AF57F9" w:rsidRPr="00AF57F9" w:rsidRDefault="00AF57F9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983" w:type="dxa"/>
            <w:shd w:val="clear" w:color="auto" w:fill="auto"/>
            <w:vAlign w:val="center"/>
          </w:tcPr>
          <w:p w14:paraId="522F480E" w14:textId="77777777" w:rsidR="00AF57F9" w:rsidRPr="00AF57F9" w:rsidRDefault="00AF57F9" w:rsidP="0008713D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</w:tr>
      <w:tr w:rsidR="00AF57F9" w:rsidRPr="00AF57F9" w14:paraId="0B6DDC18" w14:textId="77777777" w:rsidTr="00B7718A">
        <w:tc>
          <w:tcPr>
            <w:tcW w:w="817" w:type="dxa"/>
            <w:vMerge/>
          </w:tcPr>
          <w:p w14:paraId="52751DDE" w14:textId="77777777" w:rsidR="00AF57F9" w:rsidRPr="00AF57F9" w:rsidRDefault="00AF57F9" w:rsidP="0008713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8" w:type="dxa"/>
            <w:vMerge/>
            <w:vAlign w:val="center"/>
          </w:tcPr>
          <w:p w14:paraId="7207AEAE" w14:textId="77777777" w:rsidR="00AF57F9" w:rsidRPr="00AF57F9" w:rsidRDefault="00AF57F9" w:rsidP="000871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5" w:type="dxa"/>
            <w:shd w:val="clear" w:color="auto" w:fill="auto"/>
            <w:vAlign w:val="center"/>
          </w:tcPr>
          <w:p w14:paraId="2BC52BAB" w14:textId="55A72C81" w:rsidR="00AF57F9" w:rsidRPr="00B85662" w:rsidRDefault="00B85662" w:rsidP="00B8566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ải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hương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rình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ô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ỉ</w:t>
            </w:r>
            <w:proofErr w:type="spellEnd"/>
          </w:p>
        </w:tc>
        <w:tc>
          <w:tcPr>
            <w:tcW w:w="8294" w:type="dxa"/>
            <w:shd w:val="clear" w:color="auto" w:fill="auto"/>
          </w:tcPr>
          <w:p w14:paraId="489A8A12" w14:textId="77777777" w:rsidR="00F87BB7" w:rsidRDefault="00B85662" w:rsidP="00B8566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Nhận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biết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="00F87BB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424CB873" w14:textId="76990756" w:rsidR="00B85662" w:rsidRPr="00F87BB7" w:rsidRDefault="00F87BB7" w:rsidP="00B8566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ả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hươ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ì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ớ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A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</w:p>
          <w:p w14:paraId="7831205A" w14:textId="0AC171E2" w:rsidR="00B7718A" w:rsidRDefault="00F87BB7" w:rsidP="00B85662">
            <w:pPr>
              <w:jc w:val="both"/>
              <w:rPr>
                <w:rFonts w:ascii="Times New Roman" w:hAnsi="Times New Roman" w:cs="Times New Roman"/>
                <w:b/>
                <w:position w:val="-1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ạng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1: </w:t>
            </w:r>
            <w:r w:rsidR="00B7718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F87BB7">
              <w:rPr>
                <w:rFonts w:ascii="Times New Roman" w:hAnsi="Times New Roman" w:cs="Times New Roman"/>
                <w:b/>
                <w:position w:val="-8"/>
                <w:sz w:val="24"/>
                <w:szCs w:val="24"/>
              </w:rPr>
              <w:object w:dxaOrig="1060" w:dyaOrig="420" w14:anchorId="252E01F7">
                <v:shape id="_x0000_i1026" type="#_x0000_t75" style="width:52.6pt;height:21.3pt" o:ole="">
                  <v:imagedata r:id="rId6" o:title=""/>
                </v:shape>
                <o:OLEObject Type="Embed" ProgID="Equation.DSMT4" ShapeID="_x0000_i1026" DrawAspect="Content" ObjectID="_1727895984" r:id="rId7"/>
              </w:object>
            </w:r>
          </w:p>
          <w:p w14:paraId="095AE1C9" w14:textId="1F77D656" w:rsidR="00F87BB7" w:rsidRPr="00AF57F9" w:rsidRDefault="00F87BB7" w:rsidP="00F87B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ạng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2: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F87BB7">
              <w:rPr>
                <w:rFonts w:ascii="Times New Roman" w:hAnsi="Times New Roman" w:cs="Times New Roman"/>
                <w:b/>
                <w:position w:val="-8"/>
                <w:sz w:val="24"/>
                <w:szCs w:val="24"/>
              </w:rPr>
              <w:object w:dxaOrig="1180" w:dyaOrig="460" w14:anchorId="21AD1DBF">
                <v:shape id="_x0000_i1027" type="#_x0000_t75" style="width:58.25pt;height:23.15pt" o:ole="">
                  <v:imagedata r:id="rId8" o:title=""/>
                </v:shape>
                <o:OLEObject Type="Embed" ProgID="Equation.DSMT4" ShapeID="_x0000_i1027" DrawAspect="Content" ObjectID="_1727895985" r:id="rId9"/>
              </w:object>
            </w:r>
          </w:p>
          <w:p w14:paraId="5D4F4446" w14:textId="77777777" w:rsidR="00B40F80" w:rsidRDefault="00B40F80" w:rsidP="00B8566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4FB14B6" w14:textId="77777777" w:rsidR="00B40F80" w:rsidRDefault="00B40F80" w:rsidP="00B8566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6FC8FCB" w14:textId="0C7F5BC2" w:rsidR="00B85662" w:rsidRPr="00AF57F9" w:rsidRDefault="00B85662" w:rsidP="00B8566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Vận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dụng</w:t>
            </w:r>
            <w:proofErr w:type="spellEnd"/>
            <w:r w:rsidR="00F87BB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87BB7">
              <w:rPr>
                <w:rFonts w:ascii="Times New Roman" w:hAnsi="Times New Roman" w:cs="Times New Roman"/>
                <w:b/>
                <w:sz w:val="24"/>
                <w:szCs w:val="24"/>
              </w:rPr>
              <w:t>thấp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  <w:p w14:paraId="23C13115" w14:textId="71EAFC83" w:rsidR="00F87BB7" w:rsidRPr="00F87BB7" w:rsidRDefault="00F87BB7" w:rsidP="00F87B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ả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hươ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ì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ớ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A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iể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ứ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ữ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oặ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iể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ă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hả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iế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ổ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ư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ề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ằ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ẳ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</w:p>
          <w:p w14:paraId="4584BBFC" w14:textId="77777777" w:rsidR="00F87BB7" w:rsidRDefault="00F87BB7" w:rsidP="00F87BB7">
            <w:pPr>
              <w:jc w:val="both"/>
              <w:rPr>
                <w:rFonts w:ascii="Times New Roman" w:hAnsi="Times New Roman" w:cs="Times New Roman"/>
                <w:b/>
                <w:position w:val="-1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ạng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1: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F87BB7">
              <w:rPr>
                <w:rFonts w:ascii="Times New Roman" w:hAnsi="Times New Roman" w:cs="Times New Roman"/>
                <w:b/>
                <w:position w:val="-8"/>
                <w:sz w:val="24"/>
                <w:szCs w:val="24"/>
              </w:rPr>
              <w:object w:dxaOrig="1060" w:dyaOrig="420" w14:anchorId="4F0C9CB5">
                <v:shape id="_x0000_i1028" type="#_x0000_t75" style="width:52.6pt;height:21.3pt" o:ole="">
                  <v:imagedata r:id="rId6" o:title=""/>
                </v:shape>
                <o:OLEObject Type="Embed" ProgID="Equation.DSMT4" ShapeID="_x0000_i1028" DrawAspect="Content" ObjectID="_1727895986" r:id="rId10"/>
              </w:object>
            </w:r>
          </w:p>
          <w:p w14:paraId="102C85B8" w14:textId="77777777" w:rsidR="00F87BB7" w:rsidRPr="00AF57F9" w:rsidRDefault="00F87BB7" w:rsidP="00F87B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ạng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2: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F87BB7">
              <w:rPr>
                <w:rFonts w:ascii="Times New Roman" w:hAnsi="Times New Roman" w:cs="Times New Roman"/>
                <w:b/>
                <w:position w:val="-8"/>
                <w:sz w:val="24"/>
                <w:szCs w:val="24"/>
              </w:rPr>
              <w:object w:dxaOrig="1180" w:dyaOrig="460" w14:anchorId="31E4A332">
                <v:shape id="_x0000_i1029" type="#_x0000_t75" style="width:58.25pt;height:23.15pt" o:ole="">
                  <v:imagedata r:id="rId8" o:title=""/>
                </v:shape>
                <o:OLEObject Type="Embed" ProgID="Equation.DSMT4" ShapeID="_x0000_i1029" DrawAspect="Content" ObjectID="_1727895987" r:id="rId11"/>
              </w:object>
            </w:r>
          </w:p>
          <w:p w14:paraId="1712AF26" w14:textId="77777777" w:rsidR="00F87BB7" w:rsidRPr="00AF57F9" w:rsidRDefault="00F87BB7" w:rsidP="00F87B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ạng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3: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F87BB7">
              <w:rPr>
                <w:rFonts w:ascii="Times New Roman" w:hAnsi="Times New Roman" w:cs="Times New Roman"/>
                <w:b/>
                <w:position w:val="-8"/>
                <w:sz w:val="24"/>
                <w:szCs w:val="24"/>
              </w:rPr>
              <w:object w:dxaOrig="1280" w:dyaOrig="420" w14:anchorId="2B558E08">
                <v:shape id="_x0000_i1030" type="#_x0000_t75" style="width:63.85pt;height:21.3pt" o:ole="">
                  <v:imagedata r:id="rId12" o:title=""/>
                </v:shape>
                <o:OLEObject Type="Embed" ProgID="Equation.DSMT4" ShapeID="_x0000_i1030" DrawAspect="Content" ObjectID="_1727895988" r:id="rId13"/>
              </w:object>
            </w:r>
          </w:p>
          <w:p w14:paraId="46290CAC" w14:textId="5EE62CAB" w:rsidR="00AF57F9" w:rsidRPr="00AF57F9" w:rsidRDefault="00F87BB7" w:rsidP="0008713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ạng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4: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F87BB7">
              <w:rPr>
                <w:rFonts w:ascii="Times New Roman" w:hAnsi="Times New Roman" w:cs="Times New Roman"/>
                <w:b/>
                <w:position w:val="-8"/>
                <w:sz w:val="24"/>
                <w:szCs w:val="24"/>
              </w:rPr>
              <w:object w:dxaOrig="1540" w:dyaOrig="460" w14:anchorId="0C368CB8">
                <v:shape id="_x0000_i1031" type="#_x0000_t75" style="width:76.4pt;height:23.15pt" o:ole="">
                  <v:imagedata r:id="rId14" o:title=""/>
                </v:shape>
                <o:OLEObject Type="Embed" ProgID="Equation.DSMT4" ShapeID="_x0000_i1031" DrawAspect="Content" ObjectID="_1727895989" r:id="rId15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FD7FC40" w14:textId="2B0991A5" w:rsidR="00AF57F9" w:rsidRPr="00AF57F9" w:rsidRDefault="00B85662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0BF4EDF5" w14:textId="77777777" w:rsidR="00AF57F9" w:rsidRPr="00AF57F9" w:rsidRDefault="00AF57F9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4E598727" w14:textId="29253FE2" w:rsidR="00AF57F9" w:rsidRPr="00AF57F9" w:rsidRDefault="00B85662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83" w:type="dxa"/>
            <w:shd w:val="clear" w:color="auto" w:fill="auto"/>
            <w:vAlign w:val="center"/>
          </w:tcPr>
          <w:p w14:paraId="5BA2B104" w14:textId="77777777" w:rsidR="00AF57F9" w:rsidRPr="00AF57F9" w:rsidRDefault="00AF57F9" w:rsidP="0008713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F57F9" w:rsidRPr="00AF57F9" w14:paraId="163065E1" w14:textId="77777777" w:rsidTr="00B7718A">
        <w:tc>
          <w:tcPr>
            <w:tcW w:w="817" w:type="dxa"/>
            <w:vMerge/>
          </w:tcPr>
          <w:p w14:paraId="10A13EF1" w14:textId="77777777" w:rsidR="00AF57F9" w:rsidRPr="00AF57F9" w:rsidRDefault="00AF57F9" w:rsidP="0008713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8" w:type="dxa"/>
            <w:vMerge/>
            <w:vAlign w:val="center"/>
          </w:tcPr>
          <w:p w14:paraId="14F85C33" w14:textId="77777777" w:rsidR="00AF57F9" w:rsidRPr="00AF57F9" w:rsidRDefault="00AF57F9" w:rsidP="000871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5" w:type="dxa"/>
            <w:shd w:val="clear" w:color="auto" w:fill="auto"/>
            <w:vAlign w:val="center"/>
          </w:tcPr>
          <w:p w14:paraId="16F5D04B" w14:textId="63B5831C" w:rsidR="00AF57F9" w:rsidRPr="00B85662" w:rsidRDefault="001E2F14" w:rsidP="00B8566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oán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ực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ế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ề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oán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răm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oặc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ăn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ậc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ai</w:t>
            </w:r>
            <w:proofErr w:type="spellEnd"/>
          </w:p>
        </w:tc>
        <w:tc>
          <w:tcPr>
            <w:tcW w:w="8294" w:type="dxa"/>
            <w:shd w:val="clear" w:color="auto" w:fill="auto"/>
          </w:tcPr>
          <w:p w14:paraId="699F5CA9" w14:textId="77777777" w:rsidR="00B85662" w:rsidRPr="00AF57F9" w:rsidRDefault="00B85662" w:rsidP="00B8566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Thông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hiểu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  <w:p w14:paraId="6F4496D3" w14:textId="4E1EB1D1" w:rsidR="00AF57F9" w:rsidRPr="00AF57F9" w:rsidRDefault="00B7718A" w:rsidP="00B8566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ậ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ụ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hép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í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oá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iê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qua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ế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ă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ậ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ai</w:t>
            </w:r>
            <w:proofErr w:type="spellEnd"/>
            <w:r w:rsidR="001E2F1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sz w:val="24"/>
                <w:szCs w:val="24"/>
              </w:rPr>
              <w:t>hoặc</w:t>
            </w:r>
            <w:proofErr w:type="spellEnd"/>
            <w:r w:rsidR="001E2F1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 w:rsidR="001E2F1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sz w:val="24"/>
                <w:szCs w:val="24"/>
              </w:rPr>
              <w:t>công</w:t>
            </w:r>
            <w:proofErr w:type="spellEnd"/>
            <w:r w:rsidR="001E2F1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="001E2F1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sz w:val="24"/>
                <w:szCs w:val="24"/>
              </w:rPr>
              <w:t>phần</w:t>
            </w:r>
            <w:proofErr w:type="spellEnd"/>
            <w:r w:rsidR="001E2F1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sz w:val="24"/>
                <w:szCs w:val="24"/>
              </w:rPr>
              <w:t>tră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ả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quyế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oán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14:paraId="355B04BB" w14:textId="3F61084E" w:rsidR="00AF57F9" w:rsidRPr="00AF57F9" w:rsidRDefault="004E0BD0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FD138F2" w14:textId="08886464" w:rsidR="00AF57F9" w:rsidRPr="00AF57F9" w:rsidRDefault="00AF57F9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188292E7" w14:textId="77777777" w:rsidR="00AF57F9" w:rsidRPr="00AF57F9" w:rsidRDefault="00AF57F9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3" w:type="dxa"/>
            <w:shd w:val="clear" w:color="auto" w:fill="auto"/>
            <w:vAlign w:val="center"/>
          </w:tcPr>
          <w:p w14:paraId="644A6C7A" w14:textId="77777777" w:rsidR="00AF57F9" w:rsidRPr="00AF57F9" w:rsidRDefault="00AF57F9" w:rsidP="0008713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5662" w:rsidRPr="00AF57F9" w14:paraId="2E4B9318" w14:textId="77777777" w:rsidTr="00B7718A">
        <w:tc>
          <w:tcPr>
            <w:tcW w:w="817" w:type="dxa"/>
            <w:vMerge w:val="restart"/>
            <w:shd w:val="clear" w:color="auto" w:fill="auto"/>
            <w:vAlign w:val="center"/>
          </w:tcPr>
          <w:p w14:paraId="672DB691" w14:textId="77777777" w:rsidR="00B85662" w:rsidRPr="00AF57F9" w:rsidRDefault="00B85662" w:rsidP="00B7718A">
            <w:pPr>
              <w:pStyle w:val="ListParagraph"/>
              <w:jc w:val="center"/>
              <w:rPr>
                <w:sz w:val="24"/>
                <w:szCs w:val="24"/>
              </w:rPr>
            </w:pPr>
            <w:r w:rsidRPr="00AF57F9">
              <w:rPr>
                <w:sz w:val="24"/>
                <w:szCs w:val="24"/>
              </w:rPr>
              <w:t>1</w:t>
            </w:r>
          </w:p>
          <w:p w14:paraId="5CE16407" w14:textId="3671933C" w:rsidR="00B85662" w:rsidRPr="00AF57F9" w:rsidRDefault="00B85662" w:rsidP="00B7718A">
            <w:pPr>
              <w:pStyle w:val="ListParagraph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AF57F9">
              <w:rPr>
                <w:sz w:val="24"/>
                <w:szCs w:val="24"/>
              </w:rPr>
              <w:t>2</w:t>
            </w:r>
          </w:p>
        </w:tc>
        <w:tc>
          <w:tcPr>
            <w:tcW w:w="1588" w:type="dxa"/>
            <w:vMerge w:val="restart"/>
            <w:shd w:val="clear" w:color="auto" w:fill="auto"/>
            <w:vAlign w:val="center"/>
          </w:tcPr>
          <w:p w14:paraId="0A987BD7" w14:textId="46C1EA7B" w:rsidR="00B85662" w:rsidRDefault="00B85662" w:rsidP="00B7718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Ệ THỨC LƯỢNG TRONG TAM GIÁC VUÔNG</w:t>
            </w:r>
          </w:p>
          <w:p w14:paraId="16D3A393" w14:textId="77777777" w:rsidR="001E2F14" w:rsidRDefault="001E2F14" w:rsidP="00B7718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+</w:t>
            </w:r>
          </w:p>
          <w:p w14:paraId="4968AA36" w14:textId="77777777" w:rsidR="001E2F14" w:rsidRDefault="001E2F14" w:rsidP="00B7718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Ỉ SỐ LƯỢNG GIÁC</w:t>
            </w:r>
          </w:p>
          <w:p w14:paraId="1EC2F8B8" w14:textId="2100652A" w:rsidR="004E0BD0" w:rsidRDefault="004E0BD0" w:rsidP="004E0BD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iết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  <w:p w14:paraId="6E6B1B08" w14:textId="10633804" w:rsidR="004E0BD0" w:rsidRPr="00AF57F9" w:rsidRDefault="004E0BD0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5" w:type="dxa"/>
            <w:shd w:val="clear" w:color="auto" w:fill="auto"/>
            <w:vAlign w:val="center"/>
          </w:tcPr>
          <w:p w14:paraId="1DF8EC62" w14:textId="431E4D29" w:rsidR="00B85662" w:rsidRPr="00B85662" w:rsidRDefault="00B85662" w:rsidP="001E2F1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oán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ực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ế</w:t>
            </w:r>
            <w:proofErr w:type="spellEnd"/>
            <w:r w:rsidR="00F87BB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="00F87BB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ề</w:t>
            </w:r>
            <w:proofErr w:type="spellEnd"/>
            <w:r w:rsidR="00F87BB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ệ</w:t>
            </w:r>
            <w:proofErr w:type="spellEnd"/>
            <w:r w:rsidR="001E2F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ức</w:t>
            </w:r>
            <w:proofErr w:type="spellEnd"/>
            <w:r w:rsidR="001E2F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ượng</w:t>
            </w:r>
            <w:proofErr w:type="spellEnd"/>
            <w:r w:rsidR="001E2F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oặc</w:t>
            </w:r>
            <w:proofErr w:type="spellEnd"/>
            <w:r w:rsidR="001E2F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ỉ</w:t>
            </w:r>
            <w:proofErr w:type="spellEnd"/>
            <w:r w:rsidR="001E2F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ố</w:t>
            </w:r>
            <w:proofErr w:type="spellEnd"/>
            <w:r w:rsidR="001E2F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ượng</w:t>
            </w:r>
            <w:proofErr w:type="spellEnd"/>
            <w:r w:rsidR="001E2F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ác</w:t>
            </w:r>
            <w:proofErr w:type="spellEnd"/>
          </w:p>
        </w:tc>
        <w:tc>
          <w:tcPr>
            <w:tcW w:w="8294" w:type="dxa"/>
            <w:shd w:val="clear" w:color="auto" w:fill="auto"/>
          </w:tcPr>
          <w:p w14:paraId="4C1F1EDB" w14:textId="5164A8AB" w:rsidR="00B85662" w:rsidRDefault="00B85662" w:rsidP="00B8566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Thông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hiểu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  <w:p w14:paraId="1DA779DF" w14:textId="42D3B049" w:rsidR="00B7718A" w:rsidRPr="00B7718A" w:rsidRDefault="00B7718A" w:rsidP="00B85662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Áp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dụng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các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công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thức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hệ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thức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lượng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và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tỉ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số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lượng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giác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của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góc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nhọn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để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tính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các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cạnh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hoặc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góc</w:t>
            </w:r>
            <w:proofErr w:type="spellEnd"/>
          </w:p>
          <w:p w14:paraId="7191236C" w14:textId="77777777" w:rsidR="00B85662" w:rsidRPr="00AF57F9" w:rsidRDefault="00B85662" w:rsidP="00B8566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6808CC6F" w14:textId="77777777" w:rsidR="00B85662" w:rsidRPr="00AF57F9" w:rsidRDefault="00B85662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3497B53D" w14:textId="36D31B38" w:rsidR="00B85662" w:rsidRPr="00B85662" w:rsidRDefault="00B85662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B10A2C0" w14:textId="77777777" w:rsidR="00B85662" w:rsidRPr="00AF57F9" w:rsidRDefault="00B85662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983" w:type="dxa"/>
            <w:shd w:val="clear" w:color="auto" w:fill="auto"/>
            <w:vAlign w:val="center"/>
          </w:tcPr>
          <w:p w14:paraId="0840856E" w14:textId="77777777" w:rsidR="00B85662" w:rsidRPr="00AF57F9" w:rsidRDefault="00B85662" w:rsidP="0008713D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</w:tr>
      <w:tr w:rsidR="00B85662" w:rsidRPr="00AF57F9" w14:paraId="46D86DBE" w14:textId="77777777" w:rsidTr="00B7718A">
        <w:trPr>
          <w:trHeight w:val="521"/>
        </w:trPr>
        <w:tc>
          <w:tcPr>
            <w:tcW w:w="817" w:type="dxa"/>
            <w:vMerge/>
            <w:shd w:val="clear" w:color="auto" w:fill="auto"/>
          </w:tcPr>
          <w:p w14:paraId="2456DA29" w14:textId="50370848" w:rsidR="00B85662" w:rsidRPr="00AF57F9" w:rsidRDefault="00B85662" w:rsidP="0008713D">
            <w:pPr>
              <w:pStyle w:val="ListParagraph"/>
              <w:rPr>
                <w:sz w:val="24"/>
                <w:szCs w:val="24"/>
              </w:rPr>
            </w:pPr>
          </w:p>
        </w:tc>
        <w:tc>
          <w:tcPr>
            <w:tcW w:w="1588" w:type="dxa"/>
            <w:vMerge/>
            <w:vAlign w:val="center"/>
          </w:tcPr>
          <w:p w14:paraId="32FC1396" w14:textId="77777777" w:rsidR="00B85662" w:rsidRPr="00AF57F9" w:rsidRDefault="00B85662" w:rsidP="000871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5" w:type="dxa"/>
            <w:shd w:val="clear" w:color="auto" w:fill="auto"/>
            <w:vAlign w:val="center"/>
          </w:tcPr>
          <w:p w14:paraId="0B884048" w14:textId="0FCC0264" w:rsidR="00B85662" w:rsidRPr="00B85662" w:rsidRDefault="00B85662" w:rsidP="00B8566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ính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ộ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ài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,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ố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o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óc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,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ứng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inh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ệ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ức</w:t>
            </w:r>
            <w:proofErr w:type="spellEnd"/>
          </w:p>
        </w:tc>
        <w:tc>
          <w:tcPr>
            <w:tcW w:w="8294" w:type="dxa"/>
            <w:shd w:val="clear" w:color="auto" w:fill="auto"/>
          </w:tcPr>
          <w:p w14:paraId="6495261A" w14:textId="7F29E294" w:rsidR="00B85662" w:rsidRDefault="00B85662" w:rsidP="00B8566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Nhận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biết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  <w:p w14:paraId="04E64E7E" w14:textId="0DF92133" w:rsidR="00B7718A" w:rsidRPr="00B7718A" w:rsidRDefault="00B7718A" w:rsidP="00B85662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Áp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dụng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các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công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thức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hệ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thức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lượng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và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tỉ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số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lượng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giác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của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góc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nhọn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để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tính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toán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14:paraId="48E38F88" w14:textId="297B62B7" w:rsidR="00B85662" w:rsidRDefault="00B85662" w:rsidP="00B8566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Thông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hiểu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  <w:p w14:paraId="7D86E15D" w14:textId="07E56BE0" w:rsidR="00B7718A" w:rsidRPr="00B7718A" w:rsidRDefault="00B7718A" w:rsidP="00B85662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Tìm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mối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liên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hệ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giữa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yếu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tố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để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á</w:t>
            </w:r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p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dụng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các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công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thức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hệ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thức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lượng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và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tỉ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số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lượng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giác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của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góc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nhọn</w:t>
            </w:r>
            <w:proofErr w:type="spellEnd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B7718A">
              <w:rPr>
                <w:rFonts w:ascii="Times New Roman" w:hAnsi="Times New Roman" w:cs="Times New Roman"/>
                <w:bCs/>
                <w:sz w:val="24"/>
                <w:szCs w:val="24"/>
              </w:rPr>
              <w:t>để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tính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toán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hoặc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chứng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minh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các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hệ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thức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</w:t>
            </w:r>
            <w:proofErr w:type="spell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chứng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minh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các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cặp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góc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</w:t>
            </w:r>
            <w:proofErr w:type="spell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các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cặp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cạnh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bằng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nhau</w:t>
            </w:r>
            <w:proofErr w:type="spellEnd"/>
            <w:r w:rsidR="001E2F14">
              <w:rPr>
                <w:rFonts w:ascii="Times New Roman" w:hAnsi="Times New Roman" w:cs="Times New Roman"/>
                <w:bCs/>
                <w:sz w:val="24"/>
                <w:szCs w:val="24"/>
              </w:rPr>
              <w:t>,…</w:t>
            </w:r>
            <w:proofErr w:type="gramEnd"/>
          </w:p>
          <w:p w14:paraId="5D06374F" w14:textId="0768207C" w:rsidR="00B85662" w:rsidRPr="00AF57F9" w:rsidRDefault="00B85662" w:rsidP="00B8566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Vận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dụng</w:t>
            </w:r>
            <w:proofErr w:type="spellEnd"/>
            <w:r w:rsidR="001E2F1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1E2F14">
              <w:rPr>
                <w:rFonts w:ascii="Times New Roman" w:hAnsi="Times New Roman" w:cs="Times New Roman"/>
                <w:b/>
                <w:sz w:val="24"/>
                <w:szCs w:val="24"/>
              </w:rPr>
              <w:t>thấp</w:t>
            </w:r>
            <w:proofErr w:type="spellEnd"/>
            <w:r w:rsidRPr="00AF57F9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  <w:p w14:paraId="0516B505" w14:textId="40950495" w:rsidR="00B7718A" w:rsidRPr="00AF57F9" w:rsidRDefault="00B7718A" w:rsidP="0008713D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Áp dụng các kiến thức đã hình thành ở lớp dưới để tìm mối liên hệ để chứng minh các hệ thứ</w:t>
            </w:r>
            <w:r w:rsidR="001E2F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, chứng minh vuông góc, thẳng hàng,...ở mức độ vận dụng thấp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32B3065" w14:textId="63E307C5" w:rsidR="00B85662" w:rsidRPr="00AF57F9" w:rsidRDefault="00B85662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3AEC79A5" w14:textId="2244918E" w:rsidR="00B85662" w:rsidRPr="00AF57F9" w:rsidRDefault="00B85662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D037873" w14:textId="3B90AB49" w:rsidR="00B85662" w:rsidRPr="00AF57F9" w:rsidRDefault="00B85662" w:rsidP="00B771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1</w:t>
            </w:r>
          </w:p>
        </w:tc>
        <w:tc>
          <w:tcPr>
            <w:tcW w:w="983" w:type="dxa"/>
            <w:shd w:val="clear" w:color="auto" w:fill="auto"/>
            <w:vAlign w:val="center"/>
          </w:tcPr>
          <w:p w14:paraId="29308E86" w14:textId="17ADF26D" w:rsidR="00B85662" w:rsidRPr="00AF57F9" w:rsidRDefault="00474E31" w:rsidP="00474E3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1</w:t>
            </w:r>
          </w:p>
        </w:tc>
      </w:tr>
    </w:tbl>
    <w:p w14:paraId="35F031ED" w14:textId="77777777" w:rsidR="00AF57F9" w:rsidRDefault="00AF57F9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683CD177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003CA5D0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31B1DF66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0FD426CC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58E120B2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4FB03C88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370F0E84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57ACA103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14A9DFBC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53F8FB80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11D52CED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3A294841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5CC5BC61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28D8BC1E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1DB58D70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58FFC08D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668ACA45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757EAC3A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17A2343E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44BAFC13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54653EAA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4B21F0D3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7020AC29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3079951C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435A2285" w14:textId="77777777" w:rsidR="006C6B33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p w14:paraId="2098328A" w14:textId="77777777" w:rsidR="006C6B33" w:rsidRDefault="006C6B33" w:rsidP="006C6B33">
      <w:pPr>
        <w:spacing w:before="40" w:after="4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85662">
        <w:rPr>
          <w:rFonts w:ascii="Times New Roman" w:hAnsi="Times New Roman" w:cs="Times New Roman"/>
          <w:b/>
          <w:bCs/>
          <w:sz w:val="24"/>
          <w:szCs w:val="24"/>
        </w:rPr>
        <w:lastRenderedPageBreak/>
        <w:t>MA TRẬN ĐỀ KIỂM TRA ĐÁNH GIÁ GIỮA KÌ I</w:t>
      </w:r>
    </w:p>
    <w:p w14:paraId="09D7985A" w14:textId="77777777" w:rsidR="006C6B33" w:rsidRPr="00B85662" w:rsidRDefault="006C6B33" w:rsidP="006C6B33">
      <w:pPr>
        <w:spacing w:before="40" w:after="4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ÔN TOÁN 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-  KHỐI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9</w:t>
      </w:r>
    </w:p>
    <w:tbl>
      <w:tblPr>
        <w:tblW w:w="15871" w:type="dxa"/>
        <w:tblLayout w:type="fixed"/>
        <w:tblLook w:val="04A0" w:firstRow="1" w:lastRow="0" w:firstColumn="1" w:lastColumn="0" w:noHBand="0" w:noVBand="1"/>
      </w:tblPr>
      <w:tblGrid>
        <w:gridCol w:w="704"/>
        <w:gridCol w:w="1134"/>
        <w:gridCol w:w="2117"/>
        <w:gridCol w:w="550"/>
        <w:gridCol w:w="593"/>
        <w:gridCol w:w="657"/>
        <w:gridCol w:w="630"/>
        <w:gridCol w:w="540"/>
        <w:gridCol w:w="16"/>
        <w:gridCol w:w="614"/>
        <w:gridCol w:w="540"/>
        <w:gridCol w:w="630"/>
        <w:gridCol w:w="626"/>
        <w:gridCol w:w="544"/>
        <w:gridCol w:w="590"/>
        <w:gridCol w:w="567"/>
        <w:gridCol w:w="567"/>
        <w:gridCol w:w="516"/>
        <w:gridCol w:w="460"/>
        <w:gridCol w:w="630"/>
        <w:gridCol w:w="540"/>
        <w:gridCol w:w="540"/>
        <w:gridCol w:w="720"/>
        <w:gridCol w:w="846"/>
      </w:tblGrid>
      <w:tr w:rsidR="006C6B33" w:rsidRPr="00AF57F9" w14:paraId="1A9E1B5F" w14:textId="77777777" w:rsidTr="00F669F8">
        <w:trPr>
          <w:trHeight w:val="840"/>
        </w:trPr>
        <w:tc>
          <w:tcPr>
            <w:tcW w:w="7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FC5B5C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TT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9A7C6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 KIẾN THỨC</w:t>
            </w:r>
          </w:p>
        </w:tc>
        <w:tc>
          <w:tcPr>
            <w:tcW w:w="21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6181D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ƠN VỊ KIẾN THỨC</w:t>
            </w:r>
          </w:p>
        </w:tc>
        <w:tc>
          <w:tcPr>
            <w:tcW w:w="9270" w:type="dxa"/>
            <w:gridSpan w:val="1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C811CA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 HỎI THEO MỨC ĐỘ NHẬN THỨC</w:t>
            </w:r>
          </w:p>
        </w:tc>
        <w:tc>
          <w:tcPr>
            <w:tcW w:w="108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5F3298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</w:t>
            </w:r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ổng</w:t>
            </w:r>
            <w:proofErr w:type="spellEnd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ố</w:t>
            </w:r>
            <w:proofErr w:type="spellEnd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7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4E49B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ổng</w:t>
            </w:r>
            <w:proofErr w:type="spellEnd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ời</w:t>
            </w:r>
            <w:proofErr w:type="spellEnd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an</w:t>
            </w:r>
            <w:proofErr w:type="spellEnd"/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D630405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C6B33" w:rsidRPr="00AF57F9" w14:paraId="4C14E899" w14:textId="77777777" w:rsidTr="00F669F8">
        <w:trPr>
          <w:trHeight w:val="561"/>
        </w:trPr>
        <w:tc>
          <w:tcPr>
            <w:tcW w:w="7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8CC009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AFFFC6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2F414FD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43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D60161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HẬN BIÊT</w:t>
            </w:r>
          </w:p>
        </w:tc>
        <w:tc>
          <w:tcPr>
            <w:tcW w:w="2340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FFCD6A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ÔNG HIỂU</w:t>
            </w:r>
          </w:p>
        </w:tc>
        <w:tc>
          <w:tcPr>
            <w:tcW w:w="232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839FF" w14:textId="36AF85BB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ẬN DỤNG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9D22B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ẤP</w:t>
            </w:r>
          </w:p>
        </w:tc>
        <w:tc>
          <w:tcPr>
            <w:tcW w:w="217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5A0FD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ẬN DỤNG CAO</w:t>
            </w:r>
          </w:p>
        </w:tc>
        <w:tc>
          <w:tcPr>
            <w:tcW w:w="108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0DC9F9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70A3AE8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6" w:type="dxa"/>
            <w:tcBorders>
              <w:left w:val="single" w:sz="4" w:space="0" w:color="auto"/>
              <w:right w:val="single" w:sz="4" w:space="0" w:color="auto"/>
            </w:tcBorders>
          </w:tcPr>
          <w:p w14:paraId="0E82D43D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Ỉ LỆ %</w:t>
            </w:r>
          </w:p>
        </w:tc>
      </w:tr>
      <w:tr w:rsidR="006C6B33" w:rsidRPr="00AF57F9" w14:paraId="4F7296CD" w14:textId="77777777" w:rsidTr="00F669F8">
        <w:trPr>
          <w:trHeight w:val="624"/>
        </w:trPr>
        <w:tc>
          <w:tcPr>
            <w:tcW w:w="70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2C1783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8EE5F1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41810DE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BBE9C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 TN</w:t>
            </w:r>
          </w:p>
        </w:tc>
        <w:tc>
          <w:tcPr>
            <w:tcW w:w="5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DC35B9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ời</w:t>
            </w:r>
            <w:proofErr w:type="spellEnd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an</w:t>
            </w:r>
            <w:proofErr w:type="spellEnd"/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05C5E3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 TL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55A7A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ời</w:t>
            </w:r>
            <w:proofErr w:type="spellEnd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an</w:t>
            </w:r>
            <w:proofErr w:type="spellEnd"/>
          </w:p>
        </w:tc>
        <w:tc>
          <w:tcPr>
            <w:tcW w:w="55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CB8F5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 TN</w:t>
            </w:r>
          </w:p>
        </w:tc>
        <w:tc>
          <w:tcPr>
            <w:tcW w:w="6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808982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ời</w:t>
            </w:r>
            <w:proofErr w:type="spellEnd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an</w:t>
            </w:r>
            <w:proofErr w:type="spellEnd"/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83FD4" w14:textId="77777777" w:rsidR="006C6B33" w:rsidRPr="00AF57F9" w:rsidRDefault="006C6B33" w:rsidP="004F391D">
            <w:pPr>
              <w:ind w:right="-201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 TL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58EAB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ời</w:t>
            </w:r>
            <w:proofErr w:type="spellEnd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an</w:t>
            </w:r>
            <w:proofErr w:type="spellEnd"/>
          </w:p>
        </w:tc>
        <w:tc>
          <w:tcPr>
            <w:tcW w:w="6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DF0A1E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 TN</w:t>
            </w:r>
          </w:p>
        </w:tc>
        <w:tc>
          <w:tcPr>
            <w:tcW w:w="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3EC20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ời</w:t>
            </w:r>
            <w:proofErr w:type="spellEnd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an</w:t>
            </w:r>
            <w:proofErr w:type="spellEnd"/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66F8C" w14:textId="77777777" w:rsidR="006C6B33" w:rsidRPr="00AF57F9" w:rsidRDefault="006C6B33" w:rsidP="00F669F8">
            <w:pPr>
              <w:ind w:right="-24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 TL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24B97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ời</w:t>
            </w:r>
            <w:proofErr w:type="spellEnd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an</w:t>
            </w:r>
            <w:proofErr w:type="spellEnd"/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9AB1C0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 TN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2010B" w14:textId="77777777" w:rsidR="006C6B33" w:rsidRPr="00AF57F9" w:rsidRDefault="006C6B33" w:rsidP="00F669F8">
            <w:pPr>
              <w:ind w:right="-113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ời</w:t>
            </w:r>
            <w:proofErr w:type="spellEnd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an</w:t>
            </w:r>
            <w:proofErr w:type="spellEnd"/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0EEB38" w14:textId="77777777" w:rsidR="006C6B33" w:rsidRPr="00AF57F9" w:rsidRDefault="006C6B33" w:rsidP="00F669F8">
            <w:pPr>
              <w:ind w:right="-108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 TL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2B695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ời</w:t>
            </w:r>
            <w:proofErr w:type="spellEnd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an</w:t>
            </w:r>
            <w:proofErr w:type="spellEnd"/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359E8" w14:textId="77777777" w:rsidR="006C6B33" w:rsidRPr="00AF57F9" w:rsidRDefault="006C6B33" w:rsidP="00F669F8">
            <w:pPr>
              <w:ind w:right="-24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 TN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9CE2B6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 TL</w:t>
            </w:r>
          </w:p>
        </w:tc>
        <w:tc>
          <w:tcPr>
            <w:tcW w:w="72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B23A41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71BD29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C6B33" w:rsidRPr="00AF57F9" w14:paraId="0B907205" w14:textId="77777777" w:rsidTr="009D22B7">
        <w:trPr>
          <w:trHeight w:val="288"/>
        </w:trPr>
        <w:tc>
          <w:tcPr>
            <w:tcW w:w="704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100631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A9031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ĂN THỨC BẬC HAI</w:t>
            </w:r>
          </w:p>
          <w:p w14:paraId="1D0A9486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9F0A1A9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6A716" w14:textId="77777777" w:rsidR="006C6B33" w:rsidRPr="00B85662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Rút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ọn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ăn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ức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ậc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ai</w:t>
            </w:r>
            <w:proofErr w:type="spellEnd"/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F4D6E6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E52292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8D67FC" w14:textId="77777777" w:rsidR="004F391D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2</w:t>
            </w:r>
          </w:p>
          <w:p w14:paraId="7D6C4641" w14:textId="22DA58C0" w:rsidR="006C6B33" w:rsidRPr="00AF57F9" w:rsidRDefault="004F391D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2đ)</w:t>
            </w:r>
            <w:r w:rsidR="006C6B33"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0182F" w14:textId="2FE43051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 w:rsidR="004F391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0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3CA48E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63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81C17C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5E316C" w14:textId="77777777" w:rsidR="006C6B33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</w:t>
            </w:r>
          </w:p>
          <w:p w14:paraId="24E8B373" w14:textId="28E9B038" w:rsidR="004F391D" w:rsidRPr="00AF57F9" w:rsidRDefault="004F391D" w:rsidP="004F391D">
            <w:pPr>
              <w:ind w:left="-184" w:right="-59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(1đ)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3910EE" w14:textId="0734018E" w:rsidR="006C6B33" w:rsidRPr="00AF57F9" w:rsidRDefault="004F391D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0</w:t>
            </w:r>
            <w:r w:rsidR="006C6B33"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6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4B3F3F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C623FC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5F5B0E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350020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52B5DF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181B95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E6E871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6FEB33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9EED8C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0C14E2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3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8A1A11" w14:textId="4B41463F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 w:rsidR="004F391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20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16AA50" w14:textId="103516B6" w:rsidR="006C6B33" w:rsidRPr="00AF57F9" w:rsidRDefault="009D22B7" w:rsidP="009D22B7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30%</w:t>
            </w:r>
          </w:p>
        </w:tc>
      </w:tr>
      <w:tr w:rsidR="006C6B33" w:rsidRPr="00AF57F9" w14:paraId="759F2D9D" w14:textId="77777777" w:rsidTr="009D22B7">
        <w:trPr>
          <w:trHeight w:val="288"/>
        </w:trPr>
        <w:tc>
          <w:tcPr>
            <w:tcW w:w="70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72E1B4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49944E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B4615" w14:textId="77777777" w:rsidR="006C6B33" w:rsidRPr="00B85662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ải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hương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rình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ô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ỉ</w:t>
            </w:r>
            <w:proofErr w:type="spellEnd"/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4C73FD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0A7B04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AE5B4C" w14:textId="77777777" w:rsidR="006C6B33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</w:t>
            </w:r>
          </w:p>
          <w:p w14:paraId="401E1495" w14:textId="09F136CC" w:rsidR="004F391D" w:rsidRPr="00AF57F9" w:rsidRDefault="004F391D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1đ)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086095" w14:textId="4190503A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 w:rsidR="004F391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5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6E26C5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63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229F6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A08667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50F48F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6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2F54F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4985A1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CFEED4" w14:textId="586292D1" w:rsidR="006C6B33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</w:t>
            </w: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  <w:p w14:paraId="44985897" w14:textId="3940073F" w:rsidR="004F391D" w:rsidRPr="00AF57F9" w:rsidRDefault="004F391D" w:rsidP="004F391D">
            <w:pPr>
              <w:ind w:left="-114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(1đ)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8B704D" w14:textId="4EF97440" w:rsidR="006C6B33" w:rsidRPr="00AF57F9" w:rsidRDefault="004F391D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0</w:t>
            </w:r>
            <w:r w:rsidR="006C6B33"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5FEC7A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FFC821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AD8296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77A436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E37EDD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86B68E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16505C" w14:textId="6FD71A33" w:rsidR="006C6B33" w:rsidRPr="00AF57F9" w:rsidRDefault="004F391D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5</w:t>
            </w:r>
            <w:r w:rsidR="006C6B33"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15AD1E" w14:textId="5FB5109E" w:rsidR="006C6B33" w:rsidRPr="00AF57F9" w:rsidRDefault="009D22B7" w:rsidP="009D22B7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20%</w:t>
            </w:r>
          </w:p>
        </w:tc>
      </w:tr>
      <w:tr w:rsidR="006C6B33" w:rsidRPr="00AF57F9" w14:paraId="2AD5891A" w14:textId="77777777" w:rsidTr="009D22B7">
        <w:trPr>
          <w:trHeight w:val="288"/>
        </w:trPr>
        <w:tc>
          <w:tcPr>
            <w:tcW w:w="70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A5D871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6D635B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898116" w14:textId="77777777" w:rsidR="006C6B33" w:rsidRPr="00B85662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oán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ực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ế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ề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oán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răm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oặc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ăn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ậc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ai</w:t>
            </w:r>
            <w:proofErr w:type="spellEnd"/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29F978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542737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4FC3C2" w14:textId="77777777" w:rsidR="00474E31" w:rsidRDefault="00474E31" w:rsidP="00474E31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</w:t>
            </w:r>
          </w:p>
          <w:p w14:paraId="0C7152C8" w14:textId="6C15A711" w:rsidR="006C6B33" w:rsidRPr="00AF57F9" w:rsidRDefault="00474E31" w:rsidP="00474E31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(1đ)</w:t>
            </w:r>
            <w:r w:rsidR="006C6B33"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818869" w14:textId="1B9B4AB2" w:rsidR="006C6B33" w:rsidRPr="00AF57F9" w:rsidRDefault="00474E31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0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5B2877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63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C54E4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C18BD0" w14:textId="1A9C82B9" w:rsidR="004F391D" w:rsidRPr="00AF57F9" w:rsidRDefault="004F391D" w:rsidP="004F391D">
            <w:pPr>
              <w:ind w:left="-184" w:right="-59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1D945D" w14:textId="614FC3B1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6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D1798B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30A775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9504CD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E60962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02D76E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0F8734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C2B37A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6C2423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B3443B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4D6C63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4413D2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0</w:t>
            </w: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B90A85" w14:textId="404B68B2" w:rsidR="006C6B33" w:rsidRPr="00AF57F9" w:rsidRDefault="009D22B7" w:rsidP="009D22B7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0%</w:t>
            </w:r>
          </w:p>
        </w:tc>
      </w:tr>
      <w:tr w:rsidR="006C6B33" w:rsidRPr="00AF57F9" w14:paraId="0D1494B6" w14:textId="77777777" w:rsidTr="009D22B7">
        <w:trPr>
          <w:trHeight w:val="288"/>
        </w:trPr>
        <w:tc>
          <w:tcPr>
            <w:tcW w:w="704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F97CCA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5431F" w14:textId="77777777" w:rsidR="006C6B33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Ệ THỨC LƯỢNG TRONG TAM GIÁC VUÔNG</w:t>
            </w:r>
          </w:p>
          <w:p w14:paraId="185CF220" w14:textId="77777777" w:rsidR="006C6B33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+</w:t>
            </w:r>
          </w:p>
          <w:p w14:paraId="40C184C0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TỈ SỐ LƯỢNG GIÁC</w:t>
            </w:r>
          </w:p>
        </w:tc>
        <w:tc>
          <w:tcPr>
            <w:tcW w:w="21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0E8C65" w14:textId="77777777" w:rsidR="006C6B33" w:rsidRPr="00B85662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Toán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ực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ế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ề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ệ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ượng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oặc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ỉ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ượng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ác</w:t>
            </w:r>
            <w:proofErr w:type="spellEnd"/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2CE5F1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7E33EE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9B0215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ABCA8D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8664DA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63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D7F309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225DA3" w14:textId="77777777" w:rsidR="006C6B33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</w:t>
            </w: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  <w:p w14:paraId="14937311" w14:textId="6AC25209" w:rsidR="004F391D" w:rsidRPr="00AF57F9" w:rsidRDefault="004F391D" w:rsidP="004F391D">
            <w:pPr>
              <w:ind w:left="-184" w:right="-59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(1đ)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B221FF" w14:textId="743F6F2C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 w:rsidR="009D22B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0</w:t>
            </w:r>
          </w:p>
        </w:tc>
        <w:tc>
          <w:tcPr>
            <w:tcW w:w="6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CF3724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830B2A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500EBE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52699D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A76AB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972E4E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D811F1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353FD1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DF2BE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B6373E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</w:t>
            </w: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7225A9" w14:textId="3F7CB886" w:rsidR="006C6B33" w:rsidRPr="00AF57F9" w:rsidRDefault="009D22B7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0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1B7997" w14:textId="37899709" w:rsidR="006C6B33" w:rsidRPr="00AF57F9" w:rsidRDefault="009D22B7" w:rsidP="009D22B7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0%</w:t>
            </w:r>
          </w:p>
        </w:tc>
      </w:tr>
      <w:tr w:rsidR="006C6B33" w:rsidRPr="00AF57F9" w14:paraId="2D490A3F" w14:textId="77777777" w:rsidTr="009D22B7">
        <w:trPr>
          <w:trHeight w:val="288"/>
        </w:trPr>
        <w:tc>
          <w:tcPr>
            <w:tcW w:w="70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99D172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4FF9E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F3E3E" w14:textId="03101AA0" w:rsidR="006C6B33" w:rsidRPr="00B85662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ính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ộ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ài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,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ố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o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óc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,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ứng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inh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ệ</w:t>
            </w:r>
            <w:proofErr w:type="spellEnd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B8566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ức</w:t>
            </w:r>
            <w:proofErr w:type="spellEnd"/>
            <w:r w:rsidR="009D22B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…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93B54D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9F3093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D2098C" w14:textId="6805CE35" w:rsidR="00474E31" w:rsidRPr="00AF57F9" w:rsidRDefault="006C6B33" w:rsidP="00474E31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  <w:p w14:paraId="6F175CED" w14:textId="6EBF5F13" w:rsidR="004F391D" w:rsidRPr="00AF57F9" w:rsidRDefault="004F391D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54F505" w14:textId="1D4B343B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48A37F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63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B52185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1E9DB5" w14:textId="77777777" w:rsidR="004F391D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</w:t>
            </w:r>
          </w:p>
          <w:p w14:paraId="54D3B1C0" w14:textId="628C1DCD" w:rsidR="006C6B33" w:rsidRPr="00AF57F9" w:rsidRDefault="004F391D" w:rsidP="004F391D">
            <w:pPr>
              <w:ind w:left="-184" w:right="-86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 (1đ)</w:t>
            </w:r>
            <w:r w:rsidR="006C6B33"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56E2B3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0</w:t>
            </w: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6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43BF9A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1A30DD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FB3A66" w14:textId="77777777" w:rsidR="006C6B33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</w:t>
            </w:r>
          </w:p>
          <w:p w14:paraId="59D177C8" w14:textId="3FFC199F" w:rsidR="004F391D" w:rsidRPr="00AF57F9" w:rsidRDefault="004F391D" w:rsidP="004F391D">
            <w:pPr>
              <w:ind w:left="-114" w:right="-79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1đ)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D2A44" w14:textId="048B0D5C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 w:rsidR="00474E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7B6126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4ABE9B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-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C4C8E1" w14:textId="77777777" w:rsidR="00474E31" w:rsidRDefault="006C6B33" w:rsidP="00474E31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 w:rsidR="00474E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</w:t>
            </w:r>
          </w:p>
          <w:p w14:paraId="327F04F2" w14:textId="355B42B8" w:rsidR="006C6B33" w:rsidRPr="00AF57F9" w:rsidRDefault="00474E31" w:rsidP="00474E31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1đ)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ED7A13" w14:textId="548EDDAD" w:rsidR="006C6B33" w:rsidRPr="00AF57F9" w:rsidRDefault="00474E31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0</w:t>
            </w:r>
            <w:r w:rsidR="006C6B33"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7113A7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0BC4F5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3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8FDC4C" w14:textId="50F95356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 </w:t>
            </w:r>
            <w:r w:rsidR="009D22B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3</w:t>
            </w:r>
            <w:r w:rsidR="00474E3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5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031BA9" w14:textId="1EA40132" w:rsidR="006C6B33" w:rsidRPr="00AF57F9" w:rsidRDefault="009D22B7" w:rsidP="009D22B7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30%</w:t>
            </w:r>
          </w:p>
        </w:tc>
      </w:tr>
      <w:tr w:rsidR="006C6B33" w:rsidRPr="00AF57F9" w14:paraId="75C66C10" w14:textId="77777777" w:rsidTr="00F669F8">
        <w:trPr>
          <w:trHeight w:val="288"/>
        </w:trPr>
        <w:tc>
          <w:tcPr>
            <w:tcW w:w="18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1AE348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T</w:t>
            </w:r>
            <w:r w:rsidRPr="00AF57F9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ổng</w:t>
            </w:r>
            <w:proofErr w:type="spellEnd"/>
            <w:r w:rsidRPr="00AF57F9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21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8E3D8A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DB9EB0" w14:textId="77777777" w:rsidR="006C6B33" w:rsidRPr="00AF57F9" w:rsidRDefault="006C6B33" w:rsidP="00F669F8">
            <w:pPr>
              <w:jc w:val="right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</w:t>
            </w:r>
          </w:p>
        </w:tc>
        <w:tc>
          <w:tcPr>
            <w:tcW w:w="5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63B1B0" w14:textId="77777777" w:rsidR="006C6B33" w:rsidRPr="00AF57F9" w:rsidRDefault="006C6B33" w:rsidP="00F669F8">
            <w:pPr>
              <w:jc w:val="right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</w:t>
            </w: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A4680E" w14:textId="77777777" w:rsidR="006C6B33" w:rsidRPr="00AF57F9" w:rsidRDefault="006C6B33" w:rsidP="00F669F8">
            <w:pPr>
              <w:jc w:val="right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4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38C6FD" w14:textId="00395EFE" w:rsidR="006C6B33" w:rsidRPr="00AF57F9" w:rsidRDefault="006C6B33" w:rsidP="00F669F8">
            <w:pPr>
              <w:jc w:val="right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  <w:r w:rsidR="00474E3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5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36B2F3" w14:textId="77777777" w:rsidR="006C6B33" w:rsidRPr="00AF57F9" w:rsidRDefault="006C6B33" w:rsidP="00F669F8">
            <w:pPr>
              <w:jc w:val="right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</w:t>
            </w:r>
          </w:p>
        </w:tc>
        <w:tc>
          <w:tcPr>
            <w:tcW w:w="63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7BE25A" w14:textId="77777777" w:rsidR="006C6B33" w:rsidRPr="00AF57F9" w:rsidRDefault="006C6B33" w:rsidP="00F669F8">
            <w:pPr>
              <w:jc w:val="right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A77AE0" w14:textId="30842AD6" w:rsidR="006C6B33" w:rsidRPr="00AF57F9" w:rsidRDefault="00474E31" w:rsidP="00F669F8">
            <w:pPr>
              <w:jc w:val="right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3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21B799" w14:textId="24B34F19" w:rsidR="006C6B33" w:rsidRPr="00AF57F9" w:rsidRDefault="00474E31" w:rsidP="00F669F8">
            <w:pPr>
              <w:jc w:val="right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3</w:t>
            </w:r>
            <w:r w:rsidR="006C6B33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</w:t>
            </w:r>
          </w:p>
        </w:tc>
        <w:tc>
          <w:tcPr>
            <w:tcW w:w="6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8D225B" w14:textId="77777777" w:rsidR="006C6B33" w:rsidRPr="00AF57F9" w:rsidRDefault="006C6B33" w:rsidP="00F669F8">
            <w:pPr>
              <w:jc w:val="right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</w:t>
            </w:r>
          </w:p>
        </w:tc>
        <w:tc>
          <w:tcPr>
            <w:tcW w:w="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6BB243" w14:textId="77777777" w:rsidR="006C6B33" w:rsidRPr="00AF57F9" w:rsidRDefault="006C6B33" w:rsidP="00F669F8">
            <w:pPr>
              <w:jc w:val="right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</w:t>
            </w: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A271F8" w14:textId="77777777" w:rsidR="006C6B33" w:rsidRPr="00AF57F9" w:rsidRDefault="006C6B33" w:rsidP="00F669F8">
            <w:pPr>
              <w:jc w:val="right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FB0D14" w14:textId="6EC7055F" w:rsidR="006C6B33" w:rsidRPr="00AF57F9" w:rsidRDefault="00474E31" w:rsidP="00F669F8">
            <w:pPr>
              <w:jc w:val="right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316932" w14:textId="77777777" w:rsidR="006C6B33" w:rsidRPr="00AF57F9" w:rsidRDefault="006C6B33" w:rsidP="00F669F8">
            <w:pPr>
              <w:jc w:val="right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9D6E17" w14:textId="77777777" w:rsidR="006C6B33" w:rsidRPr="00AF57F9" w:rsidRDefault="006C6B33" w:rsidP="00F669F8">
            <w:pPr>
              <w:jc w:val="right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955AC5" w14:textId="21E922D0" w:rsidR="006C6B33" w:rsidRPr="00AF57F9" w:rsidRDefault="00474E31" w:rsidP="00F669F8">
            <w:pPr>
              <w:jc w:val="right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C81F7F" w14:textId="07E95C09" w:rsidR="006C6B33" w:rsidRPr="00AF57F9" w:rsidRDefault="00474E31" w:rsidP="00F669F8">
            <w:pPr>
              <w:jc w:val="right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  <w:r w:rsidR="006C6B33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6CFC37" w14:textId="77777777" w:rsidR="006C6B33" w:rsidRPr="00AF57F9" w:rsidRDefault="006C6B33" w:rsidP="00F669F8">
            <w:pPr>
              <w:jc w:val="right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0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14A2D8" w14:textId="77777777" w:rsidR="006C6B33" w:rsidRPr="00AF57F9" w:rsidRDefault="006C6B33" w:rsidP="00F669F8">
            <w:pPr>
              <w:jc w:val="right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0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B822A5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90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hút</w:t>
            </w:r>
            <w:proofErr w:type="spellEnd"/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1915D62E" w14:textId="77777777" w:rsidR="006C6B33" w:rsidRPr="00AF57F9" w:rsidRDefault="006C6B33" w:rsidP="00F669F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0%</w:t>
            </w:r>
          </w:p>
        </w:tc>
      </w:tr>
      <w:tr w:rsidR="006C6B33" w:rsidRPr="00AF57F9" w14:paraId="49FD6E34" w14:textId="77777777" w:rsidTr="00F669F8">
        <w:trPr>
          <w:trHeight w:val="288"/>
        </w:trPr>
        <w:tc>
          <w:tcPr>
            <w:tcW w:w="18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2C9B58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T</w:t>
            </w:r>
            <w:r w:rsidRPr="00AF57F9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ỉ</w:t>
            </w:r>
            <w:proofErr w:type="spellEnd"/>
            <w:r w:rsidRPr="00AF57F9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AF57F9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lệ</w:t>
            </w:r>
            <w:proofErr w:type="spellEnd"/>
            <w:r w:rsidRPr="00AF57F9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21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5070A3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 </w:t>
            </w:r>
          </w:p>
        </w:tc>
        <w:tc>
          <w:tcPr>
            <w:tcW w:w="243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FDE5BF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sz w:val="24"/>
                <w:szCs w:val="24"/>
              </w:rPr>
              <w:t>40%</w:t>
            </w:r>
          </w:p>
        </w:tc>
        <w:tc>
          <w:tcPr>
            <w:tcW w:w="2340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63A3A3" w14:textId="07260DF7" w:rsidR="006C6B33" w:rsidRPr="00AF57F9" w:rsidRDefault="00474E31" w:rsidP="00F669F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6C6B33" w:rsidRPr="00AF57F9">
              <w:rPr>
                <w:rFonts w:ascii="Times New Roman" w:hAnsi="Times New Roman" w:cs="Times New Roman"/>
                <w:sz w:val="24"/>
                <w:szCs w:val="24"/>
              </w:rPr>
              <w:t>0%</w:t>
            </w:r>
          </w:p>
        </w:tc>
        <w:tc>
          <w:tcPr>
            <w:tcW w:w="232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9501F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sz w:val="24"/>
                <w:szCs w:val="24"/>
              </w:rPr>
              <w:t>20%</w:t>
            </w:r>
          </w:p>
        </w:tc>
        <w:tc>
          <w:tcPr>
            <w:tcW w:w="217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D3A009" w14:textId="06AA1DBF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0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AF585B" w14:textId="77777777" w:rsidR="006C6B33" w:rsidRPr="00AF57F9" w:rsidRDefault="006C6B33" w:rsidP="00F669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ADD61CA" w14:textId="77777777" w:rsidR="006C6B33" w:rsidRPr="00AF57F9" w:rsidRDefault="006C6B33" w:rsidP="00F669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%</w:t>
            </w:r>
          </w:p>
        </w:tc>
      </w:tr>
      <w:tr w:rsidR="006C6B33" w:rsidRPr="00AF57F9" w14:paraId="4635CC67" w14:textId="77777777" w:rsidTr="00F669F8">
        <w:trPr>
          <w:trHeight w:val="288"/>
        </w:trPr>
        <w:tc>
          <w:tcPr>
            <w:tcW w:w="18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79A96B" w14:textId="77777777" w:rsidR="006C6B33" w:rsidRPr="009D22B7" w:rsidRDefault="006C6B33" w:rsidP="00F669F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9D22B7">
              <w:rPr>
                <w:rFonts w:ascii="Times New Roman" w:hAnsi="Times New Roman" w:cs="Times New Roman"/>
                <w:b/>
                <w:sz w:val="24"/>
                <w:szCs w:val="24"/>
              </w:rPr>
              <w:t>Tổng</w:t>
            </w:r>
            <w:proofErr w:type="spellEnd"/>
            <w:r w:rsidRPr="009D22B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9D22B7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21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8653042" w14:textId="77777777" w:rsidR="006C6B33" w:rsidRPr="00AF57F9" w:rsidRDefault="006C6B33" w:rsidP="00F669F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243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CF92B44" w14:textId="77777777" w:rsidR="006C6B33" w:rsidRPr="009D22B7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9D22B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4</w:t>
            </w:r>
          </w:p>
        </w:tc>
        <w:tc>
          <w:tcPr>
            <w:tcW w:w="2340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DFDC0FF" w14:textId="45ECA5BC" w:rsidR="006C6B33" w:rsidRPr="009D22B7" w:rsidRDefault="00474E31" w:rsidP="00F669F8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3</w:t>
            </w:r>
          </w:p>
        </w:tc>
        <w:tc>
          <w:tcPr>
            <w:tcW w:w="232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AE1C2B0" w14:textId="77777777" w:rsidR="006C6B33" w:rsidRPr="009D22B7" w:rsidRDefault="006C6B33" w:rsidP="00F669F8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9D22B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217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1F6C1CA" w14:textId="1957C72F" w:rsidR="006C6B33" w:rsidRPr="00AF57F9" w:rsidRDefault="00474E31" w:rsidP="00F669F8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1800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7532C8" w14:textId="57812892" w:rsidR="006C6B33" w:rsidRPr="00AF57F9" w:rsidRDefault="006C6B33" w:rsidP="00F669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57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529F8AC" w14:textId="31BF777D" w:rsidR="006C6B33" w:rsidRPr="00AF57F9" w:rsidRDefault="00474E31" w:rsidP="00F669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</w:tbl>
    <w:p w14:paraId="73EB2FDD" w14:textId="77777777" w:rsidR="006C6B33" w:rsidRPr="00AF57F9" w:rsidRDefault="006C6B33" w:rsidP="00AF57F9">
      <w:pPr>
        <w:spacing w:before="40" w:after="40"/>
        <w:rPr>
          <w:rFonts w:ascii="Times New Roman" w:hAnsi="Times New Roman" w:cs="Times New Roman"/>
          <w:sz w:val="24"/>
          <w:szCs w:val="24"/>
        </w:rPr>
      </w:pPr>
    </w:p>
    <w:sectPr w:rsidR="006C6B33" w:rsidRPr="00AF57F9" w:rsidSect="00AF57F9">
      <w:pgSz w:w="16838" w:h="11906" w:orient="landscape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zA1MjY2sjQ0tjQyNjRX0lEKTi0uzszPAykwrAUAi7R20CwAAAA="/>
  </w:docVars>
  <w:rsids>
    <w:rsidRoot w:val="00AF57F9"/>
    <w:rsid w:val="001E2F14"/>
    <w:rsid w:val="00474E31"/>
    <w:rsid w:val="004E0BD0"/>
    <w:rsid w:val="004F391D"/>
    <w:rsid w:val="006C6B33"/>
    <w:rsid w:val="009D22B7"/>
    <w:rsid w:val="00AA2F9A"/>
    <w:rsid w:val="00AF57F9"/>
    <w:rsid w:val="00B40F80"/>
    <w:rsid w:val="00B43719"/>
    <w:rsid w:val="00B7718A"/>
    <w:rsid w:val="00B85662"/>
    <w:rsid w:val="00D30178"/>
    <w:rsid w:val="00EB6DAF"/>
    <w:rsid w:val="00F87B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FF794F"/>
  <w15:docId w15:val="{FEA56AE7-E937-486B-AFC2-C37E583E97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F57F9"/>
    <w:pPr>
      <w:widowControl w:val="0"/>
      <w:autoSpaceDE w:val="0"/>
      <w:autoSpaceDN w:val="0"/>
      <w:spacing w:before="120" w:after="0" w:line="240" w:lineRule="auto"/>
      <w:ind w:left="258" w:firstLine="720"/>
    </w:pPr>
    <w:rPr>
      <w:rFonts w:ascii="Times New Roman" w:eastAsia="Times New Roman" w:hAnsi="Times New Roman" w:cs="Times New Roman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</TotalTime>
  <Pages>5</Pages>
  <Words>468</Words>
  <Characters>2669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10-12T14:42:00Z</dcterms:created>
  <dcterms:modified xsi:type="dcterms:W3CDTF">2022-10-21T1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